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5B7E" w:rsidRDefault="00FC5B7E" w:rsidP="0013691D">
      <w:pPr>
        <w:pStyle w:val="a"/>
        <w:ind w:firstLineChars="0" w:firstLine="0"/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25</w:t>
      </w:r>
      <w:bookmarkEnd w:id="0"/>
      <w:r w:rsidRPr="000102C7">
        <w:rPr>
          <w:rFonts w:hint="eastAsia"/>
          <w:b/>
        </w:rPr>
        <w:t>】</w:t>
      </w:r>
      <w:r w:rsidRPr="00004AF1">
        <w:rPr>
          <w:rFonts w:hint="eastAsia"/>
        </w:rPr>
        <w:t>求下列矩阵的特征值和特征向量，并判断其正定性。</w:t>
      </w:r>
    </w:p>
    <w:p w:rsidR="00FC5B7E" w:rsidRDefault="00FC5B7E" w:rsidP="00D468B0">
      <w:pPr>
        <w:ind w:firstLine="31680"/>
        <w:rPr>
          <w:szCs w:val="21"/>
        </w:rPr>
      </w:pPr>
      <w:r w:rsidRPr="00004AF1">
        <w:rPr>
          <w:rFonts w:hint="eastAsia"/>
          <w:szCs w:val="21"/>
        </w:rPr>
        <w:t>（</w:t>
      </w:r>
      <w:r w:rsidRPr="00004AF1">
        <w:rPr>
          <w:szCs w:val="21"/>
        </w:rPr>
        <w:t>1</w:t>
      </w:r>
      <w:r w:rsidRPr="00004AF1">
        <w:rPr>
          <w:rFonts w:hint="eastAsia"/>
          <w:szCs w:val="21"/>
        </w:rPr>
        <w:t>）</w:t>
      </w:r>
      <w:r w:rsidRPr="00004AF1">
        <w:rPr>
          <w:position w:val="-50"/>
          <w:szCs w:val="21"/>
        </w:rPr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55.5pt" o:ole="">
            <v:imagedata r:id="rId6" o:title=""/>
          </v:shape>
          <o:OLEObject Type="Embed" ProgID="Equation.DSMT4" ShapeID="_x0000_i1025" DrawAspect="Content" ObjectID="_1482490977" r:id="rId7"/>
        </w:objec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&gt;&gt; A=[1,2,3;2,5,6;3,6,25]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A =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1     2     3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2     5     6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3     6    25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&gt;&gt;format rat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&gt;&gt; [V,D]=eig(A)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V =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160/171445/1357      1377/10567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-751/2135      1596/1781       417/1541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-301/10736     -712/2381       909/953 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D =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25/158          0              0     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0           3767/1010         0     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0              0           3145/116   </w:t>
      </w:r>
    </w:p>
    <w:p w:rsidR="00FC5B7E" w:rsidRDefault="00FC5B7E" w:rsidP="00D468B0">
      <w:pPr>
        <w:ind w:firstLine="31680"/>
      </w:pPr>
      <w:r>
        <w:rPr>
          <w:rFonts w:hint="eastAsia"/>
        </w:rPr>
        <w:t>即特征值</w:t>
      </w:r>
      <w:r>
        <w:t>25/158</w:t>
      </w:r>
      <w:r>
        <w:rPr>
          <w:rFonts w:hint="eastAsia"/>
        </w:rPr>
        <w:t>对应特征向量（</w:t>
      </w:r>
      <w:r>
        <w:t>160/171,-751/2135,-301/10736</w:t>
      </w:r>
      <w:r>
        <w:rPr>
          <w:rFonts w:hint="eastAsia"/>
        </w:rPr>
        <w:t>）</w:t>
      </w:r>
      <w:r>
        <w:t>’,</w:t>
      </w:r>
      <w:r>
        <w:rPr>
          <w:rFonts w:hint="eastAsia"/>
        </w:rPr>
        <w:t>特征值</w:t>
      </w:r>
      <w:r>
        <w:t>3767/1010</w:t>
      </w:r>
      <w:r>
        <w:rPr>
          <w:rFonts w:hint="eastAsia"/>
        </w:rPr>
        <w:t>对应特征向量（</w:t>
      </w:r>
      <w:r>
        <w:t>445/1375,1596/1781,-712/2381</w:t>
      </w:r>
      <w:r>
        <w:rPr>
          <w:rFonts w:hint="eastAsia"/>
        </w:rPr>
        <w:t>）</w:t>
      </w:r>
      <w:r>
        <w:t>’,</w:t>
      </w:r>
      <w:r>
        <w:rPr>
          <w:rFonts w:hint="eastAsia"/>
        </w:rPr>
        <w:t>特征值</w:t>
      </w:r>
      <w:r>
        <w:t>3145/116</w:t>
      </w:r>
      <w:r>
        <w:tab/>
      </w:r>
      <w:r>
        <w:rPr>
          <w:rFonts w:hint="eastAsia"/>
        </w:rPr>
        <w:t>对应特征向量（</w:t>
      </w:r>
      <w:r>
        <w:t>1377/10567,417/1541,909/953</w:t>
      </w:r>
      <w:r>
        <w:rPr>
          <w:rFonts w:hint="eastAsia"/>
        </w:rPr>
        <w:t>）</w:t>
      </w:r>
      <w:r>
        <w:t>’</w:t>
      </w:r>
    </w:p>
    <w:p w:rsidR="00FC5B7E" w:rsidRDefault="00FC5B7E" w:rsidP="00D468B0">
      <w:pPr>
        <w:ind w:firstLine="31680"/>
      </w:pPr>
      <w:r>
        <w:rPr>
          <w:rFonts w:hint="eastAsia"/>
        </w:rPr>
        <w:t>因为</w:t>
      </w:r>
      <w:r>
        <w:t>A</w:t>
      </w:r>
      <w:r>
        <w:rPr>
          <w:rFonts w:hint="eastAsia"/>
        </w:rPr>
        <w:t>的特征值均为正数，所以</w:t>
      </w:r>
      <w:r>
        <w:t>A</w:t>
      </w:r>
      <w:r>
        <w:rPr>
          <w:rFonts w:hint="eastAsia"/>
        </w:rPr>
        <w:t>正定。</w:t>
      </w:r>
    </w:p>
    <w:p w:rsidR="00FC5B7E" w:rsidRPr="00D468B0" w:rsidRDefault="00FC5B7E" w:rsidP="00D468B0">
      <w:pPr>
        <w:ind w:firstLine="31680"/>
        <w:rPr>
          <w:szCs w:val="21"/>
          <w:lang w:val="de-DE"/>
        </w:rPr>
      </w:pPr>
      <w:r w:rsidRPr="00D468B0">
        <w:rPr>
          <w:rFonts w:hint="eastAsia"/>
          <w:szCs w:val="21"/>
          <w:lang w:val="de-DE"/>
        </w:rPr>
        <w:t>（</w:t>
      </w:r>
      <w:r w:rsidRPr="00D468B0">
        <w:rPr>
          <w:szCs w:val="21"/>
          <w:lang w:val="de-DE"/>
        </w:rPr>
        <w:t>2</w:t>
      </w:r>
      <w:r w:rsidRPr="00D468B0">
        <w:rPr>
          <w:rFonts w:hint="eastAsia"/>
          <w:szCs w:val="21"/>
          <w:lang w:val="de-DE"/>
        </w:rPr>
        <w:t>）</w:t>
      </w:r>
      <w:r w:rsidRPr="00004AF1">
        <w:rPr>
          <w:position w:val="-50"/>
          <w:szCs w:val="21"/>
          <w:lang w:val="de-DE"/>
        </w:rPr>
        <w:object w:dxaOrig="2260" w:dyaOrig="1120">
          <v:shape id="_x0000_i1026" type="#_x0000_t75" style="width:111.75pt;height:55.5pt" o:ole="">
            <v:imagedata r:id="rId8" o:title=""/>
          </v:shape>
          <o:OLEObject Type="Embed" ProgID="Equation.DSMT4" ShapeID="_x0000_i1026" DrawAspect="Content" ObjectID="_1482490978" r:id="rId9"/>
        </w:objec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>&gt;&gt; B=[-20,3,1;3,-10,-6;1,-6,-22]</w: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>B =</w: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 xml:space="preserve">     -20              3              1       </w: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 xml:space="preserve">       3            -10             -6       </w: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 xml:space="preserve">       1             -6            -22       </w:t>
      </w:r>
    </w:p>
    <w:p w:rsidR="00FC5B7E" w:rsidRPr="00D468B0" w:rsidRDefault="00FC5B7E" w:rsidP="00D468B0">
      <w:pPr>
        <w:pStyle w:val="a0"/>
        <w:ind w:firstLine="31680"/>
        <w:rPr>
          <w:sz w:val="18"/>
          <w:szCs w:val="18"/>
          <w:lang w:val="de-DE"/>
        </w:rPr>
      </w:pPr>
      <w:r w:rsidRPr="00D468B0">
        <w:rPr>
          <w:sz w:val="18"/>
          <w:szCs w:val="18"/>
          <w:lang w:val="de-DE"/>
        </w:rPr>
        <w:t>&gt;&gt; [V,D]=eig(B)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V =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-357/937       4822/5323       500/2703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1060/2647       -19/1019      3681/4018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7996/9595       699/1652     -1609/4524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D =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-20323/802          0              0       </w:t>
      </w:r>
    </w:p>
    <w:p w:rsidR="00FC5B7E" w:rsidRPr="00093588" w:rsidRDefault="00FC5B7E" w:rsidP="00D468B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0          -7348/375          0       </w:t>
      </w:r>
    </w:p>
    <w:p w:rsidR="00FC5B7E" w:rsidRDefault="00FC5B7E" w:rsidP="00D468B0">
      <w:pPr>
        <w:pStyle w:val="a0"/>
        <w:ind w:firstLine="31680"/>
      </w:pPr>
      <w:r w:rsidRPr="00093588">
        <w:rPr>
          <w:sz w:val="18"/>
          <w:szCs w:val="18"/>
        </w:rPr>
        <w:t xml:space="preserve">       0              0           -544/77</w:t>
      </w:r>
    </w:p>
    <w:p w:rsidR="00FC5B7E" w:rsidRDefault="00FC5B7E" w:rsidP="00D468B0">
      <w:pPr>
        <w:ind w:firstLine="31680"/>
      </w:pPr>
      <w:r>
        <w:rPr>
          <w:rFonts w:hint="eastAsia"/>
        </w:rPr>
        <w:t>特征值与特征向量的对应关系如上，因为</w:t>
      </w:r>
      <w:r>
        <w:t>B</w:t>
      </w:r>
      <w:r>
        <w:rPr>
          <w:rFonts w:hint="eastAsia"/>
        </w:rPr>
        <w:t>的特征向量均为负数，所以</w:t>
      </w:r>
      <w:r>
        <w:t>B</w:t>
      </w:r>
      <w:r>
        <w:rPr>
          <w:rFonts w:hint="eastAsia"/>
        </w:rPr>
        <w:t>负定。</w:t>
      </w:r>
    </w:p>
    <w:p w:rsidR="00FC5B7E" w:rsidRPr="0013691D" w:rsidRDefault="00FC5B7E" w:rsidP="006A5E7B">
      <w:pPr>
        <w:ind w:firstLine="31680"/>
      </w:pPr>
    </w:p>
    <w:sectPr w:rsidR="00FC5B7E" w:rsidRPr="0013691D" w:rsidSect="00F3479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5B7E" w:rsidRDefault="00FC5B7E" w:rsidP="006A5E7B">
      <w:pPr>
        <w:ind w:firstLine="31680"/>
      </w:pPr>
      <w:r>
        <w:separator/>
      </w:r>
    </w:p>
  </w:endnote>
  <w:endnote w:type="continuationSeparator" w:id="1">
    <w:p w:rsidR="00FC5B7E" w:rsidRDefault="00FC5B7E" w:rsidP="006A5E7B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Default="00FC5B7E" w:rsidP="006A5E7B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Default="00FC5B7E" w:rsidP="006A5E7B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Default="00FC5B7E" w:rsidP="006A5E7B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5B7E" w:rsidRDefault="00FC5B7E" w:rsidP="006A5E7B">
      <w:pPr>
        <w:ind w:firstLine="31680"/>
      </w:pPr>
      <w:r>
        <w:separator/>
      </w:r>
    </w:p>
  </w:footnote>
  <w:footnote w:type="continuationSeparator" w:id="1">
    <w:p w:rsidR="00FC5B7E" w:rsidRDefault="00FC5B7E" w:rsidP="006A5E7B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Default="00FC5B7E" w:rsidP="006A5E7B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Pr="002D7E3E" w:rsidRDefault="00FC5B7E" w:rsidP="006A5E7B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B7E" w:rsidRDefault="00FC5B7E" w:rsidP="006A5E7B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04AF1"/>
    <w:rsid w:val="000102C7"/>
    <w:rsid w:val="00093588"/>
    <w:rsid w:val="0013691D"/>
    <w:rsid w:val="00155138"/>
    <w:rsid w:val="002B67BC"/>
    <w:rsid w:val="002C2EDA"/>
    <w:rsid w:val="002C36B7"/>
    <w:rsid w:val="002D7E3E"/>
    <w:rsid w:val="002E6832"/>
    <w:rsid w:val="00377267"/>
    <w:rsid w:val="004A1AC0"/>
    <w:rsid w:val="004E167D"/>
    <w:rsid w:val="006716E1"/>
    <w:rsid w:val="006A5E7B"/>
    <w:rsid w:val="006E2EFB"/>
    <w:rsid w:val="00714BB2"/>
    <w:rsid w:val="0087655C"/>
    <w:rsid w:val="008F6A76"/>
    <w:rsid w:val="009005FA"/>
    <w:rsid w:val="00980877"/>
    <w:rsid w:val="009B799F"/>
    <w:rsid w:val="00A75F60"/>
    <w:rsid w:val="00AC07F8"/>
    <w:rsid w:val="00AE5CD1"/>
    <w:rsid w:val="00B629CD"/>
    <w:rsid w:val="00BA3781"/>
    <w:rsid w:val="00BB4034"/>
    <w:rsid w:val="00C35958"/>
    <w:rsid w:val="00CB333B"/>
    <w:rsid w:val="00D314C7"/>
    <w:rsid w:val="00D468B0"/>
    <w:rsid w:val="00DB5662"/>
    <w:rsid w:val="00F34794"/>
    <w:rsid w:val="00FC5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72</Words>
  <Characters>98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8:00Z</dcterms:created>
  <dcterms:modified xsi:type="dcterms:W3CDTF">2015-01-11T06:17:00Z</dcterms:modified>
</cp:coreProperties>
</file>